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A98" w:rsidRDefault="00CF7C2F">
      <w:r>
        <w:t>Answer the following concept questions:</w:t>
      </w:r>
    </w:p>
    <w:p w:rsidR="00CF7C2F" w:rsidRDefault="00CF7C2F">
      <w:r>
        <w:t>How do you find the vertex of a parabola written in standard form? ___________________________________________</w:t>
      </w:r>
    </w:p>
    <w:p w:rsidR="00CF7C2F" w:rsidRDefault="00CF7C2F" w:rsidP="00CF7C2F">
      <w:r>
        <w:tab/>
        <w:t>What steps are taken to find the vertex, AOS, and all intercepts</w:t>
      </w:r>
      <w:proofErr w:type="gramStart"/>
      <w:r>
        <w:t>?_</w:t>
      </w:r>
      <w:proofErr w:type="gramEnd"/>
      <w:r>
        <w:t>______________________________________</w:t>
      </w:r>
    </w:p>
    <w:p w:rsidR="00CF7C2F" w:rsidRDefault="00CF7C2F" w:rsidP="00CF7C2F">
      <w:pPr>
        <w:ind w:left="720"/>
      </w:pPr>
      <w:r>
        <w:t>___________________________________________________________________________________________</w:t>
      </w:r>
    </w:p>
    <w:p w:rsidR="00CF7C2F" w:rsidRDefault="00CF7C2F" w:rsidP="00CF7C2F">
      <w:r>
        <w:t>How do you find the vertex of a parabola written in vertex form? ____________________________________________</w:t>
      </w:r>
    </w:p>
    <w:p w:rsidR="00CF7C2F" w:rsidRDefault="00CF7C2F" w:rsidP="00CF7C2F">
      <w:r>
        <w:tab/>
        <w:t>What steps are taken to find the vertex, AOS, and all intercepts</w:t>
      </w:r>
      <w:proofErr w:type="gramStart"/>
      <w:r>
        <w:t>?_</w:t>
      </w:r>
      <w:proofErr w:type="gramEnd"/>
      <w:r>
        <w:t>_____________________________________</w:t>
      </w:r>
    </w:p>
    <w:p w:rsidR="00CF7C2F" w:rsidRDefault="00CF7C2F" w:rsidP="00CF7C2F">
      <w:r>
        <w:t>_________________________________________________________________________________________________</w:t>
      </w:r>
    </w:p>
    <w:p w:rsidR="00CF7C2F" w:rsidRDefault="00CF7C2F" w:rsidP="00CF7C2F">
      <w:r>
        <w:t>How do you find the vertex of a parabola written in factored form? __________________________________________</w:t>
      </w:r>
    </w:p>
    <w:p w:rsidR="00CF7C2F" w:rsidRDefault="00CF7C2F" w:rsidP="00CF7C2F">
      <w:r>
        <w:rPr>
          <w:noProof/>
        </w:rPr>
        <w:drawing>
          <wp:anchor distT="0" distB="0" distL="114300" distR="114300" simplePos="0" relativeHeight="251659264" behindDoc="1" locked="0" layoutInCell="1" allowOverlap="1" wp14:anchorId="529BEB36" wp14:editId="429B66B6">
            <wp:simplePos x="0" y="0"/>
            <wp:positionH relativeFrom="column">
              <wp:posOffset>-381000</wp:posOffset>
            </wp:positionH>
            <wp:positionV relativeFrom="paragraph">
              <wp:posOffset>139065</wp:posOffset>
            </wp:positionV>
            <wp:extent cx="7429500" cy="71628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0" cy="716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What steps are taken to find the vertex, AOS, and all intercepts</w:t>
      </w:r>
      <w:proofErr w:type="gramStart"/>
      <w:r>
        <w:t>?_</w:t>
      </w:r>
      <w:proofErr w:type="gramEnd"/>
      <w:r>
        <w:t>_____________________________________</w:t>
      </w:r>
    </w:p>
    <w:p w:rsidR="00CF7C2F" w:rsidRDefault="00CF7C2F" w:rsidP="00CF7C2F">
      <w:r>
        <w:t>__________________________________________________________________________________________________</w:t>
      </w:r>
    </w:p>
    <w:p w:rsidR="00CF7C2F" w:rsidRDefault="00CF7C2F" w:rsidP="00CF7C2F"/>
    <w:p w:rsidR="00CF7C2F" w:rsidRDefault="00CF7C2F" w:rsidP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Default="00CF7C2F"/>
    <w:p w:rsidR="00CF7C2F" w:rsidRPr="00D0726B" w:rsidRDefault="00CF7C2F" w:rsidP="00CF7C2F">
      <w:pPr>
        <w:rPr>
          <w:rFonts w:ascii="Tempus Sans ITC" w:hAnsi="Tempus Sans ITC"/>
          <w:b/>
          <w:sz w:val="28"/>
          <w:szCs w:val="28"/>
        </w:rPr>
      </w:pPr>
      <w:r>
        <w:rPr>
          <w:rFonts w:ascii="Tempus Sans ITC" w:hAnsi="Tempus Sans ITC"/>
          <w:noProof/>
          <w:sz w:val="28"/>
          <w:szCs w:val="28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271732</wp:posOffset>
            </wp:positionH>
            <wp:positionV relativeFrom="paragraph">
              <wp:posOffset>47397</wp:posOffset>
            </wp:positionV>
            <wp:extent cx="6858000" cy="2603500"/>
            <wp:effectExtent l="0" t="0" r="0" b="635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60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726B">
        <w:rPr>
          <w:rFonts w:ascii="Tempus Sans ITC" w:hAnsi="Tempus Sans ITC"/>
          <w:b/>
          <w:sz w:val="28"/>
          <w:szCs w:val="28"/>
        </w:rPr>
        <w:t xml:space="preserve">For 1 – </w:t>
      </w:r>
      <w:r w:rsidR="009E0192">
        <w:rPr>
          <w:rFonts w:ascii="Tempus Sans ITC" w:hAnsi="Tempus Sans ITC"/>
          <w:b/>
          <w:sz w:val="28"/>
          <w:szCs w:val="28"/>
        </w:rPr>
        <w:t>8</w:t>
      </w:r>
      <w:r w:rsidRPr="00D0726B">
        <w:rPr>
          <w:rFonts w:ascii="Tempus Sans ITC" w:hAnsi="Tempus Sans ITC"/>
          <w:b/>
          <w:sz w:val="28"/>
          <w:szCs w:val="28"/>
        </w:rPr>
        <w:t>, (a) Identi</w:t>
      </w:r>
      <w:r>
        <w:rPr>
          <w:rFonts w:ascii="Tempus Sans ITC" w:hAnsi="Tempus Sans ITC"/>
          <w:b/>
          <w:sz w:val="28"/>
          <w:szCs w:val="28"/>
        </w:rPr>
        <w:t xml:space="preserve">fy the vertex (show work!); </w:t>
      </w:r>
      <w:r w:rsidRPr="00D0726B">
        <w:rPr>
          <w:rFonts w:ascii="Tempus Sans ITC" w:hAnsi="Tempus Sans ITC"/>
          <w:b/>
          <w:sz w:val="28"/>
          <w:szCs w:val="28"/>
        </w:rPr>
        <w:t xml:space="preserve">(b) Tell whether the graph of the </w:t>
      </w:r>
      <w:r>
        <w:rPr>
          <w:rFonts w:ascii="Tempus Sans ITC" w:hAnsi="Tempus Sans ITC"/>
          <w:b/>
          <w:sz w:val="28"/>
          <w:szCs w:val="28"/>
        </w:rPr>
        <w:t>function opens up or opens down; and (c) Give the equation for the AOS (axis of symmetry).</w:t>
      </w:r>
    </w:p>
    <w:p w:rsidR="00CF7C2F" w:rsidRDefault="00CF7C2F" w:rsidP="00CF7C2F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9191C26" wp14:editId="3359B3F9">
                <wp:simplePos x="0" y="0"/>
                <wp:positionH relativeFrom="column">
                  <wp:posOffset>4505673</wp:posOffset>
                </wp:positionH>
                <wp:positionV relativeFrom="paragraph">
                  <wp:posOffset>158486</wp:posOffset>
                </wp:positionV>
                <wp:extent cx="1776730" cy="1164566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4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CF7C2F" w:rsidRPr="008857E2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354.8pt;margin-top:12.5pt;width:139.9pt;height:91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yCWbtAIAALo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" filled="f" stroked="f">
                <v:textbox>
                  <w:txbxContent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CF7C2F" w:rsidRPr="008857E2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37E284" wp14:editId="6AF9B7D2">
                <wp:simplePos x="0" y="0"/>
                <wp:positionH relativeFrom="column">
                  <wp:posOffset>132631</wp:posOffset>
                </wp:positionH>
                <wp:positionV relativeFrom="paragraph">
                  <wp:posOffset>150483</wp:posOffset>
                </wp:positionV>
                <wp:extent cx="1776730" cy="1164566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4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CF7C2F" w:rsidRPr="008857E2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margin-left:10.45pt;margin-top:11.85pt;width:139.9pt;height:91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sXKtw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" filled="f" stroked="f">
                <v:textbox>
                  <w:txbxContent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CF7C2F" w:rsidRPr="008857E2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CF7C2F" w:rsidRDefault="00CF7C2F" w:rsidP="00CF7C2F"/>
    <w:p w:rsidR="00CF7C2F" w:rsidRDefault="00CF7C2F" w:rsidP="00CF7C2F"/>
    <w:p w:rsidR="00CF7C2F" w:rsidRPr="001F28F7" w:rsidRDefault="00CF7C2F" w:rsidP="00CF7C2F"/>
    <w:p w:rsidR="00CF7C2F" w:rsidRPr="001F28F7" w:rsidRDefault="00CF7C2F" w:rsidP="00CF7C2F"/>
    <w:p w:rsidR="00CF7C2F" w:rsidRPr="001F28F7" w:rsidRDefault="00CF7C2F" w:rsidP="00CF7C2F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478447" wp14:editId="4CAA747B">
                <wp:simplePos x="0" y="0"/>
                <wp:positionH relativeFrom="column">
                  <wp:posOffset>284480</wp:posOffset>
                </wp:positionH>
                <wp:positionV relativeFrom="paragraph">
                  <wp:posOffset>213360</wp:posOffset>
                </wp:positionV>
                <wp:extent cx="1776730" cy="1163955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CF7C2F" w:rsidRPr="008857E2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22.4pt;margin-top:16.8pt;width:139.9pt;height:91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0HRuAIAAME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" filled="f" stroked="f">
                <v:textbox>
                  <w:txbxContent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CF7C2F" w:rsidRPr="008857E2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B02F29" wp14:editId="760DDEA1">
                <wp:simplePos x="0" y="0"/>
                <wp:positionH relativeFrom="column">
                  <wp:posOffset>4629150</wp:posOffset>
                </wp:positionH>
                <wp:positionV relativeFrom="paragraph">
                  <wp:posOffset>184785</wp:posOffset>
                </wp:positionV>
                <wp:extent cx="1776730" cy="1163955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CF7C2F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CF7C2F" w:rsidRPr="008857E2" w:rsidRDefault="00CF7C2F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9" type="#_x0000_t202" style="position:absolute;margin-left:364.5pt;margin-top:14.55pt;width:139.9pt;height:91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" filled="f" stroked="f">
                <v:textbox>
                  <w:txbxContent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CF7C2F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CF7C2F" w:rsidRPr="008857E2" w:rsidRDefault="00CF7C2F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CF7C2F" w:rsidRPr="001F28F7" w:rsidRDefault="00CF7C2F" w:rsidP="00CF7C2F"/>
    <w:p w:rsidR="00CF7C2F" w:rsidRPr="001F28F7" w:rsidRDefault="00CF7C2F" w:rsidP="00CF7C2F"/>
    <w:p w:rsidR="00CF7C2F" w:rsidRPr="001F28F7" w:rsidRDefault="00CF7C2F" w:rsidP="00CF7C2F"/>
    <w:p w:rsidR="00CF7C2F" w:rsidRPr="001F28F7" w:rsidRDefault="009E0192" w:rsidP="00CF7C2F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9730C5B" wp14:editId="3DADBCA6">
                <wp:simplePos x="0" y="0"/>
                <wp:positionH relativeFrom="column">
                  <wp:posOffset>4631055</wp:posOffset>
                </wp:positionH>
                <wp:positionV relativeFrom="paragraph">
                  <wp:posOffset>367665</wp:posOffset>
                </wp:positionV>
                <wp:extent cx="1776730" cy="1163955"/>
                <wp:effectExtent l="0" t="0" r="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9E0192" w:rsidRPr="008857E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0" type="#_x0000_t202" style="position:absolute;margin-left:364.65pt;margin-top:28.95pt;width:139.9pt;height:91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" filled="f" stroked="f">
                <v:textbox>
                  <w:txbxContent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9E0192" w:rsidRPr="008857E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D2B11FB" wp14:editId="085DB6AF">
                <wp:simplePos x="0" y="0"/>
                <wp:positionH relativeFrom="column">
                  <wp:posOffset>211455</wp:posOffset>
                </wp:positionH>
                <wp:positionV relativeFrom="paragraph">
                  <wp:posOffset>346710</wp:posOffset>
                </wp:positionV>
                <wp:extent cx="1776730" cy="1163955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9E0192" w:rsidRPr="008857E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31" type="#_x0000_t202" style="position:absolute;margin-left:16.65pt;margin-top:27.3pt;width:139.9pt;height:91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95kuAIAAMM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" filled="f" stroked="f">
                <v:textbox>
                  <w:txbxContent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9E0192" w:rsidRPr="008857E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950E5F">
        <w:rPr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24.3pt" o:ole="">
            <v:imagedata r:id="rId7" o:title=""/>
          </v:shape>
          <o:OLEObject Type="Embed" ProgID="Equation.DSMT4" ShapeID="_x0000_i1025" DrawAspect="Content" ObjectID="_1420948139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950E5F">
        <w:rPr>
          <w:position w:val="-10"/>
        </w:rPr>
        <w:object w:dxaOrig="2160" w:dyaOrig="320">
          <v:shape id="_x0000_i1026" type="#_x0000_t75" style="width:126.25pt;height:18.7pt" o:ole="">
            <v:imagedata r:id="rId9" o:title=""/>
          </v:shape>
          <o:OLEObject Type="Embed" ProgID="Equation.DSMT4" ShapeID="_x0000_i1026" DrawAspect="Content" ObjectID="_1420948140" r:id="rId10"/>
        </w:object>
      </w:r>
    </w:p>
    <w:p w:rsidR="00CF7C2F" w:rsidRPr="001F28F7" w:rsidRDefault="00CF7C2F" w:rsidP="00CF7C2F"/>
    <w:p w:rsidR="00CF7C2F" w:rsidRPr="001F28F7" w:rsidRDefault="00CF7C2F" w:rsidP="00CF7C2F"/>
    <w:p w:rsidR="00CF7C2F" w:rsidRPr="001F28F7" w:rsidRDefault="00CF7C2F" w:rsidP="00CF7C2F"/>
    <w:p w:rsidR="00CF7C2F" w:rsidRPr="001F28F7" w:rsidRDefault="009E0192" w:rsidP="00CF7C2F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207E3EE" wp14:editId="33C00D82">
                <wp:simplePos x="0" y="0"/>
                <wp:positionH relativeFrom="column">
                  <wp:posOffset>4632960</wp:posOffset>
                </wp:positionH>
                <wp:positionV relativeFrom="paragraph">
                  <wp:posOffset>274955</wp:posOffset>
                </wp:positionV>
                <wp:extent cx="1776730" cy="1163955"/>
                <wp:effectExtent l="0" t="0" r="0" b="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9E0192" w:rsidRPr="008857E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2" type="#_x0000_t202" style="position:absolute;margin-left:364.8pt;margin-top:21.65pt;width:139.9pt;height:91.6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" filled="f" stroked="f">
                <v:textbox>
                  <w:txbxContent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9E0192" w:rsidRPr="008857E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9D30B37" wp14:editId="606238C3">
                <wp:simplePos x="0" y="0"/>
                <wp:positionH relativeFrom="column">
                  <wp:posOffset>295275</wp:posOffset>
                </wp:positionH>
                <wp:positionV relativeFrom="paragraph">
                  <wp:posOffset>267676</wp:posOffset>
                </wp:positionV>
                <wp:extent cx="1776730" cy="1163955"/>
                <wp:effectExtent l="0" t="0" r="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9E019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9E0192" w:rsidRPr="008857E2" w:rsidRDefault="009E0192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3" type="#_x0000_t202" style="position:absolute;margin-left:23.25pt;margin-top:21.1pt;width:139.9pt;height:91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vnWuQIAAMM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" filled="f" stroked="f">
                <v:textbox>
                  <w:txbxContent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9E019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9E0192" w:rsidRPr="008857E2" w:rsidRDefault="009E0192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950E5F">
        <w:rPr>
          <w:position w:val="-10"/>
        </w:rPr>
        <w:object w:dxaOrig="2160" w:dyaOrig="320">
          <v:shape id="_x0000_i1027" type="#_x0000_t75" style="width:137.45pt;height:20.55pt" o:ole="">
            <v:imagedata r:id="rId11" o:title=""/>
          </v:shape>
          <o:OLEObject Type="Embed" ProgID="Equation.DSMT4" ShapeID="_x0000_i1027" DrawAspect="Content" ObjectID="_1420948141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950E5F">
        <w:rPr>
          <w:position w:val="-10"/>
        </w:rPr>
        <w:object w:dxaOrig="1820" w:dyaOrig="360">
          <v:shape id="_x0000_i1028" type="#_x0000_t75" style="width:113.15pt;height:22.45pt" o:ole="">
            <v:imagedata r:id="rId13" o:title=""/>
          </v:shape>
          <o:OLEObject Type="Embed" ProgID="Equation.DSMT4" ShapeID="_x0000_i1028" DrawAspect="Content" ObjectID="_1420948142" r:id="rId14"/>
        </w:object>
      </w:r>
    </w:p>
    <w:p w:rsidR="009E0192" w:rsidRDefault="009E0192"/>
    <w:p w:rsidR="009E0192" w:rsidRPr="009E0192" w:rsidRDefault="009E0192" w:rsidP="009E0192"/>
    <w:p w:rsidR="009E0192" w:rsidRDefault="009E0192" w:rsidP="009E0192"/>
    <w:p w:rsidR="00CF7C2F" w:rsidRPr="00E5761A" w:rsidRDefault="009E0192" w:rsidP="009E0192">
      <w:pPr>
        <w:rPr>
          <w:b/>
          <w:sz w:val="24"/>
          <w:szCs w:val="24"/>
        </w:rPr>
      </w:pPr>
      <w:r w:rsidRPr="00E5761A">
        <w:rPr>
          <w:b/>
          <w:sz w:val="24"/>
          <w:szCs w:val="24"/>
        </w:rPr>
        <w:t xml:space="preserve">Graph the following functions and (a) describe if the graph is growth or decay, (b) asymptote line, </w:t>
      </w:r>
      <w:r w:rsidR="00E5761A" w:rsidRPr="00E5761A">
        <w:rPr>
          <w:b/>
          <w:sz w:val="24"/>
          <w:szCs w:val="24"/>
        </w:rPr>
        <w:t xml:space="preserve">and (c) one or two points on the graph.  </w:t>
      </w:r>
    </w:p>
    <w:p w:rsidR="00E5761A" w:rsidRDefault="00E5761A" w:rsidP="009E0192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1A2581B" wp14:editId="5C1AECC8">
                <wp:simplePos x="0" y="0"/>
                <wp:positionH relativeFrom="column">
                  <wp:posOffset>213360</wp:posOffset>
                </wp:positionH>
                <wp:positionV relativeFrom="paragraph">
                  <wp:posOffset>401320</wp:posOffset>
                </wp:positionV>
                <wp:extent cx="1776730" cy="1163955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E5761A" w:rsidRPr="008857E2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4" type="#_x0000_t202" style="position:absolute;margin-left:16.8pt;margin-top:31.6pt;width:139.9pt;height:91.6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" filled="f" stroked="f">
                <v:textbox>
                  <w:txbxContent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E5761A" w:rsidRPr="008857E2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6E44FF5" wp14:editId="1FDC360F">
                <wp:simplePos x="0" y="0"/>
                <wp:positionH relativeFrom="column">
                  <wp:posOffset>4446270</wp:posOffset>
                </wp:positionH>
                <wp:positionV relativeFrom="paragraph">
                  <wp:posOffset>390525</wp:posOffset>
                </wp:positionV>
                <wp:extent cx="1776730" cy="1163955"/>
                <wp:effectExtent l="0" t="0" r="0" b="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E5761A" w:rsidRPr="008857E2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5" type="#_x0000_t202" style="position:absolute;margin-left:350.1pt;margin-top:30.75pt;width:139.9pt;height:91.6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" filled="f" stroked="f">
                <v:textbox>
                  <w:txbxContent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E5761A" w:rsidRPr="008857E2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950E5F">
        <w:rPr>
          <w:position w:val="-12"/>
        </w:rPr>
        <w:object w:dxaOrig="1640" w:dyaOrig="360">
          <v:shape id="_x0000_i1029" type="#_x0000_t75" style="width:115pt;height:26.2pt" o:ole="">
            <v:imagedata r:id="rId15" o:title=""/>
          </v:shape>
          <o:OLEObject Type="Embed" ProgID="Equation.DSMT4" ShapeID="_x0000_i1029" DrawAspect="Content" ObjectID="_1420948143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950E5F">
        <w:rPr>
          <w:position w:val="-12"/>
        </w:rPr>
        <w:object w:dxaOrig="1780" w:dyaOrig="360">
          <v:shape id="_x0000_i1030" type="#_x0000_t75" style="width:110.35pt;height:22.45pt" o:ole="">
            <v:imagedata r:id="rId17" o:title=""/>
          </v:shape>
          <o:OLEObject Type="Embed" ProgID="Equation.DSMT4" ShapeID="_x0000_i1030" DrawAspect="Content" ObjectID="_1420948144" r:id="rId18"/>
        </w:object>
      </w:r>
    </w:p>
    <w:p w:rsidR="00E5761A" w:rsidRPr="00E5761A" w:rsidRDefault="00E5761A" w:rsidP="00E5761A"/>
    <w:p w:rsidR="00E5761A" w:rsidRPr="00E5761A" w:rsidRDefault="00E5761A" w:rsidP="00E5761A"/>
    <w:p w:rsidR="00E5761A" w:rsidRDefault="00E5761A" w:rsidP="00E5761A">
      <w:pPr>
        <w:tabs>
          <w:tab w:val="left" w:pos="9220"/>
        </w:tabs>
      </w:pPr>
      <w:r>
        <w:tab/>
      </w:r>
    </w:p>
    <w:p w:rsidR="00E5761A" w:rsidRDefault="00E5761A" w:rsidP="00E5761A">
      <w:pPr>
        <w:tabs>
          <w:tab w:val="left" w:pos="9220"/>
        </w:tabs>
      </w:pPr>
    </w:p>
    <w:p w:rsidR="00E5761A" w:rsidRDefault="00E5761A" w:rsidP="00E5761A">
      <w:pPr>
        <w:tabs>
          <w:tab w:val="left" w:pos="922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E65277A" wp14:editId="49A843B8">
                <wp:simplePos x="0" y="0"/>
                <wp:positionH relativeFrom="column">
                  <wp:posOffset>203835</wp:posOffset>
                </wp:positionH>
                <wp:positionV relativeFrom="paragraph">
                  <wp:posOffset>314325</wp:posOffset>
                </wp:positionV>
                <wp:extent cx="1776730" cy="116395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E5761A" w:rsidRPr="008857E2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6" type="#_x0000_t202" style="position:absolute;margin-left:16.05pt;margin-top:24.75pt;width:139.9pt;height:91.6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oaPHuQIAAMQ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" filled="f" stroked="f">
                <v:textbox>
                  <w:txbxContent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E5761A" w:rsidRPr="008857E2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73ABFDC" wp14:editId="03DF48D8">
                <wp:simplePos x="0" y="0"/>
                <wp:positionH relativeFrom="column">
                  <wp:posOffset>4600575</wp:posOffset>
                </wp:positionH>
                <wp:positionV relativeFrom="paragraph">
                  <wp:posOffset>357505</wp:posOffset>
                </wp:positionV>
                <wp:extent cx="1776730" cy="1163955"/>
                <wp:effectExtent l="0" t="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E5761A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E5761A" w:rsidRPr="008857E2" w:rsidRDefault="00E5761A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7" type="#_x0000_t202" style="position:absolute;margin-left:362.25pt;margin-top:28.15pt;width:139.9pt;height:91.6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e/7uQIAAMQ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" filled="f" stroked="f">
                <v:textbox>
                  <w:txbxContent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E5761A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E5761A" w:rsidRPr="008857E2" w:rsidRDefault="00E5761A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950E5F">
        <w:rPr>
          <w:position w:val="-10"/>
        </w:rPr>
        <w:object w:dxaOrig="1600" w:dyaOrig="320">
          <v:shape id="_x0000_i1031" type="#_x0000_t75" style="width:106.6pt;height:21.5pt" o:ole="">
            <v:imagedata r:id="rId19" o:title=""/>
          </v:shape>
          <o:OLEObject Type="Embed" ProgID="Equation.DSMT4" ShapeID="_x0000_i1031" DrawAspect="Content" ObjectID="_1420948145" r:id="rId20"/>
        </w:object>
      </w:r>
      <w:r>
        <w:t xml:space="preserve">                                                                                              </w:t>
      </w:r>
      <w:r w:rsidRPr="00950E5F">
        <w:rPr>
          <w:position w:val="-10"/>
        </w:rPr>
        <w:object w:dxaOrig="1140" w:dyaOrig="360">
          <v:shape id="_x0000_i1032" type="#_x0000_t75" style="width:73.85pt;height:23.4pt" o:ole="">
            <v:imagedata r:id="rId21" o:title=""/>
          </v:shape>
          <o:OLEObject Type="Embed" ProgID="Equation.DSMT4" ShapeID="_x0000_i1032" DrawAspect="Content" ObjectID="_1420948146" r:id="rId22"/>
        </w:object>
      </w:r>
      <w:r>
        <w:tab/>
      </w:r>
      <w:r>
        <w:tab/>
      </w:r>
      <w:r>
        <w:tab/>
      </w:r>
    </w:p>
    <w:p w:rsidR="006F588C" w:rsidRDefault="006F588C" w:rsidP="00E5761A">
      <w:pPr>
        <w:tabs>
          <w:tab w:val="left" w:pos="9220"/>
        </w:tabs>
      </w:pPr>
    </w:p>
    <w:p w:rsidR="006F588C" w:rsidRDefault="006F588C" w:rsidP="00E5761A">
      <w:pPr>
        <w:tabs>
          <w:tab w:val="left" w:pos="9220"/>
        </w:tabs>
      </w:pPr>
    </w:p>
    <w:p w:rsidR="006F588C" w:rsidRDefault="006F588C" w:rsidP="00E5761A">
      <w:pPr>
        <w:tabs>
          <w:tab w:val="left" w:pos="9220"/>
        </w:tabs>
      </w:pPr>
    </w:p>
    <w:p w:rsidR="006F588C" w:rsidRDefault="006F588C" w:rsidP="00E5761A">
      <w:pPr>
        <w:tabs>
          <w:tab w:val="left" w:pos="9220"/>
        </w:tabs>
      </w:pPr>
    </w:p>
    <w:p w:rsidR="006F588C" w:rsidRDefault="006F588C" w:rsidP="00E5761A">
      <w:pPr>
        <w:tabs>
          <w:tab w:val="left" w:pos="922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1CA1CE3" wp14:editId="31C30D4D">
                <wp:simplePos x="0" y="0"/>
                <wp:positionH relativeFrom="column">
                  <wp:posOffset>4436745</wp:posOffset>
                </wp:positionH>
                <wp:positionV relativeFrom="paragraph">
                  <wp:posOffset>249555</wp:posOffset>
                </wp:positionV>
                <wp:extent cx="1776730" cy="116395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588C" w:rsidRDefault="006F588C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6F588C" w:rsidRDefault="006F588C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6F588C" w:rsidRPr="008857E2" w:rsidRDefault="006F588C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8" type="#_x0000_t202" style="position:absolute;margin-left:349.35pt;margin-top:19.65pt;width:139.9pt;height:91.6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" filled="f" stroked="f">
                <v:textbox>
                  <w:txbxContent>
                    <w:p w:rsidR="006F588C" w:rsidRDefault="006F588C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6F588C" w:rsidRDefault="006F588C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6F588C" w:rsidRPr="008857E2" w:rsidRDefault="006F588C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8E54239" wp14:editId="0E2A87AF">
                <wp:simplePos x="0" y="0"/>
                <wp:positionH relativeFrom="column">
                  <wp:posOffset>358140</wp:posOffset>
                </wp:positionH>
                <wp:positionV relativeFrom="paragraph">
                  <wp:posOffset>333375</wp:posOffset>
                </wp:positionV>
                <wp:extent cx="1776730" cy="1163955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6730" cy="1163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588C" w:rsidRDefault="006F588C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a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  <w:p w:rsidR="006F588C" w:rsidRDefault="006F588C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b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_________________</w:t>
                            </w:r>
                          </w:p>
                          <w:p w:rsidR="006F588C" w:rsidRPr="008857E2" w:rsidRDefault="006F588C" w:rsidP="00CF7C2F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c.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39" type="#_x0000_t202" style="position:absolute;margin-left:28.2pt;margin-top:26.25pt;width:139.9pt;height:91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" filled="f" stroked="f">
                <v:textbox>
                  <w:txbxContent>
                    <w:p w:rsidR="006F588C" w:rsidRDefault="006F588C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a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  <w:p w:rsidR="006F588C" w:rsidRDefault="006F588C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b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_________________</w:t>
                      </w:r>
                    </w:p>
                    <w:p w:rsidR="006F588C" w:rsidRPr="008857E2" w:rsidRDefault="006F588C" w:rsidP="00CF7C2F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c.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D647BC">
        <w:rPr>
          <w:position w:val="-10"/>
        </w:rPr>
        <w:object w:dxaOrig="1340" w:dyaOrig="360">
          <v:shape id="_x0000_i1033" type="#_x0000_t75" style="width:91.65pt;height:25.25pt" o:ole="">
            <v:imagedata r:id="rId23" o:title=""/>
          </v:shape>
          <o:OLEObject Type="Embed" ProgID="Equation.DSMT4" ShapeID="_x0000_i1033" DrawAspect="Content" ObjectID="_1420948147" r:id="rId24"/>
        </w:object>
      </w:r>
      <w:r>
        <w:t xml:space="preserve">                                                                                                 </w:t>
      </w:r>
      <w:r w:rsidRPr="00D647BC">
        <w:rPr>
          <w:position w:val="-10"/>
        </w:rPr>
        <w:object w:dxaOrig="920" w:dyaOrig="360">
          <v:shape id="_x0000_i1041" type="#_x0000_t75" style="width:65.45pt;height:26.2pt" o:ole="">
            <v:imagedata r:id="rId25" o:title=""/>
          </v:shape>
          <o:OLEObject Type="Embed" ProgID="Equation.DSMT4" ShapeID="_x0000_i1041" DrawAspect="Content" ObjectID="_1420948148" r:id="rId26"/>
        </w:object>
      </w:r>
    </w:p>
    <w:p w:rsidR="006F588C" w:rsidRPr="006F588C" w:rsidRDefault="006F588C" w:rsidP="006F588C"/>
    <w:p w:rsidR="006F588C" w:rsidRPr="006F588C" w:rsidRDefault="006F588C" w:rsidP="006F588C"/>
    <w:p w:rsidR="006F588C" w:rsidRPr="006F588C" w:rsidRDefault="006F588C" w:rsidP="006F588C"/>
    <w:p w:rsidR="006F588C" w:rsidRDefault="00F81F08" w:rsidP="006F588C">
      <w:r>
        <w:rPr>
          <w:noProof/>
        </w:rPr>
        <w:drawing>
          <wp:anchor distT="0" distB="0" distL="114300" distR="114300" simplePos="0" relativeHeight="251693056" behindDoc="1" locked="0" layoutInCell="1" allowOverlap="1" wp14:anchorId="7B78144F" wp14:editId="48B006D2">
            <wp:simplePos x="0" y="0"/>
            <wp:positionH relativeFrom="column">
              <wp:posOffset>11430</wp:posOffset>
            </wp:positionH>
            <wp:positionV relativeFrom="paragraph">
              <wp:posOffset>191135</wp:posOffset>
            </wp:positionV>
            <wp:extent cx="2052955" cy="2052955"/>
            <wp:effectExtent l="0" t="0" r="4445" b="444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955" cy="2052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1" locked="0" layoutInCell="1" allowOverlap="1" wp14:anchorId="038C7664" wp14:editId="3EA69AFE">
            <wp:simplePos x="0" y="0"/>
            <wp:positionH relativeFrom="column">
              <wp:posOffset>2305685</wp:posOffset>
            </wp:positionH>
            <wp:positionV relativeFrom="paragraph">
              <wp:posOffset>139065</wp:posOffset>
            </wp:positionV>
            <wp:extent cx="2130425" cy="2130425"/>
            <wp:effectExtent l="0" t="0" r="3175" b="317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gif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2130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5104" behindDoc="1" locked="0" layoutInCell="1" allowOverlap="1" wp14:anchorId="1894D2C0" wp14:editId="2065C660">
            <wp:simplePos x="0" y="0"/>
            <wp:positionH relativeFrom="column">
              <wp:posOffset>4790440</wp:posOffset>
            </wp:positionH>
            <wp:positionV relativeFrom="paragraph">
              <wp:posOffset>191770</wp:posOffset>
            </wp:positionV>
            <wp:extent cx="2130425" cy="2130425"/>
            <wp:effectExtent l="0" t="0" r="3175" b="317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gif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0425" cy="2130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1895">
        <w:t xml:space="preserve">Describe the interval of increasing and decreasing on the following graphs. </w:t>
      </w:r>
    </w:p>
    <w:p w:rsidR="00F81F08" w:rsidRDefault="00431895" w:rsidP="00F81F08">
      <w:pPr>
        <w:tabs>
          <w:tab w:val="left" w:pos="8029"/>
        </w:tabs>
      </w:pPr>
      <w:r>
        <w:t xml:space="preserve">15)   </w:t>
      </w:r>
      <w:r w:rsidR="00F81F08">
        <w:t xml:space="preserve">                                                               16)                                                                       17)   </w:t>
      </w:r>
    </w:p>
    <w:p w:rsidR="00F81F08" w:rsidRPr="00F81F08" w:rsidRDefault="00F81F08" w:rsidP="00F81F08"/>
    <w:p w:rsidR="00F81F08" w:rsidRPr="00F81F08" w:rsidRDefault="00F81F08" w:rsidP="00F81F08"/>
    <w:p w:rsidR="00F81F08" w:rsidRPr="00F81F08" w:rsidRDefault="00F81F08" w:rsidP="00F81F08"/>
    <w:p w:rsidR="00F81F08" w:rsidRPr="00F81F08" w:rsidRDefault="00F81F08" w:rsidP="00F81F08"/>
    <w:p w:rsidR="00F81F08" w:rsidRDefault="00F81F08" w:rsidP="00F81F08"/>
    <w:p w:rsidR="000A68EA" w:rsidRDefault="00F81F08" w:rsidP="000A68EA">
      <w:r>
        <w:t>Increase _________________</w:t>
      </w:r>
      <w:r w:rsidR="000A68EA">
        <w:tab/>
      </w:r>
      <w:r w:rsidR="000A68EA">
        <w:tab/>
      </w:r>
      <w:proofErr w:type="spellStart"/>
      <w:r w:rsidR="000A68EA">
        <w:t>Increase</w:t>
      </w:r>
      <w:proofErr w:type="spellEnd"/>
      <w:r w:rsidR="000A68EA">
        <w:t xml:space="preserve"> _________________                                </w:t>
      </w:r>
      <w:proofErr w:type="spellStart"/>
      <w:r w:rsidR="000A68EA">
        <w:t>Increase</w:t>
      </w:r>
      <w:proofErr w:type="spellEnd"/>
      <w:r w:rsidR="000A68EA">
        <w:t xml:space="preserve"> _________________</w:t>
      </w:r>
    </w:p>
    <w:p w:rsidR="000A68EA" w:rsidRDefault="00F81F08" w:rsidP="000A68EA">
      <w:r>
        <w:t>Decrease ________________</w:t>
      </w:r>
      <w:r w:rsidR="000A68EA" w:rsidRPr="000A68EA">
        <w:t xml:space="preserve"> </w:t>
      </w:r>
      <w:r w:rsidR="000A68EA">
        <w:t xml:space="preserve">   </w:t>
      </w:r>
      <w:r w:rsidR="000A68EA">
        <w:tab/>
        <w:t xml:space="preserve">              </w:t>
      </w:r>
      <w:r w:rsidR="000A68EA">
        <w:t>Decrease ________________</w:t>
      </w:r>
      <w:r w:rsidR="000A68EA">
        <w:tab/>
      </w:r>
      <w:r w:rsidR="000A68EA">
        <w:tab/>
        <w:t xml:space="preserve">             </w:t>
      </w:r>
      <w:r w:rsidR="000A68EA">
        <w:t>Decrease ________________</w:t>
      </w:r>
    </w:p>
    <w:p w:rsidR="000A68EA" w:rsidRPr="00D0726B" w:rsidRDefault="000A68EA" w:rsidP="000A68EA">
      <w:pPr>
        <w:rPr>
          <w:rFonts w:ascii="Tempus Sans ITC" w:hAnsi="Tempus Sans ITC"/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7152" behindDoc="1" locked="0" layoutInCell="1" allowOverlap="1" wp14:anchorId="1BEA3FE3" wp14:editId="04A1AFA0">
            <wp:simplePos x="0" y="0"/>
            <wp:positionH relativeFrom="column">
              <wp:posOffset>-369248</wp:posOffset>
            </wp:positionH>
            <wp:positionV relativeFrom="paragraph">
              <wp:posOffset>514985</wp:posOffset>
            </wp:positionV>
            <wp:extent cx="2165350" cy="2506345"/>
            <wp:effectExtent l="0" t="0" r="6350" b="825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2506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1" locked="0" layoutInCell="1" allowOverlap="1" wp14:anchorId="54B3108B" wp14:editId="748E8DFE">
            <wp:simplePos x="0" y="0"/>
            <wp:positionH relativeFrom="column">
              <wp:posOffset>3408672</wp:posOffset>
            </wp:positionH>
            <wp:positionV relativeFrom="paragraph">
              <wp:posOffset>575310</wp:posOffset>
            </wp:positionV>
            <wp:extent cx="2243538" cy="2526632"/>
            <wp:effectExtent l="0" t="0" r="4445" b="762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538" cy="2526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726B">
        <w:rPr>
          <w:rFonts w:ascii="Tempus Sans ITC" w:hAnsi="Tempus Sans ITC"/>
          <w:b/>
          <w:sz w:val="28"/>
          <w:szCs w:val="28"/>
        </w:rPr>
        <w:t xml:space="preserve">Identify the vertex, AOS, and whether the vertex is a minimum value or a maximum </w:t>
      </w:r>
      <w:proofErr w:type="gramStart"/>
      <w:r w:rsidRPr="00D0726B">
        <w:rPr>
          <w:rFonts w:ascii="Tempus Sans ITC" w:hAnsi="Tempus Sans ITC"/>
          <w:b/>
          <w:sz w:val="28"/>
          <w:szCs w:val="28"/>
        </w:rPr>
        <w:t>value.</w:t>
      </w:r>
      <w:r>
        <w:rPr>
          <w:rFonts w:ascii="Tempus Sans ITC" w:hAnsi="Tempus Sans ITC"/>
          <w:b/>
          <w:sz w:val="28"/>
          <w:szCs w:val="28"/>
        </w:rPr>
        <w:t>,</w:t>
      </w:r>
      <w:proofErr w:type="gramEnd"/>
      <w:r>
        <w:rPr>
          <w:rFonts w:ascii="Tempus Sans ITC" w:hAnsi="Tempus Sans ITC"/>
          <w:b/>
          <w:sz w:val="28"/>
          <w:szCs w:val="28"/>
        </w:rPr>
        <w:t xml:space="preserve"> then give the value.  Also state the domain &amp; range for each.</w:t>
      </w:r>
    </w:p>
    <w:p w:rsidR="000A68EA" w:rsidRDefault="000A68EA" w:rsidP="000A68EA"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97556F7" wp14:editId="4596005F">
                <wp:simplePos x="0" y="0"/>
                <wp:positionH relativeFrom="column">
                  <wp:posOffset>1636973</wp:posOffset>
                </wp:positionH>
                <wp:positionV relativeFrom="paragraph">
                  <wp:posOffset>203200</wp:posOffset>
                </wp:positionV>
                <wp:extent cx="2309495" cy="2092960"/>
                <wp:effectExtent l="0" t="0" r="0" b="254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9495" cy="2092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>Vertex:  _______________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>Equation of AOS:  ________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Min. or Max?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 ________; 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 xml:space="preserve">Value: y </w:t>
                            </w: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=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 xml:space="preserve">Domain: _________; </w:t>
                            </w:r>
                          </w:p>
                          <w:p w:rsidR="000A68EA" w:rsidRPr="008857E2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>Range: 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40" type="#_x0000_t202" style="position:absolute;margin-left:128.9pt;margin-top:16pt;width:181.85pt;height:164.8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XDVuwIAAMQ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" filled="f" stroked="f">
                <v:textbox>
                  <w:txbxContent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>Vertex:  _______________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>Equation of AOS:  ________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Min. or Max?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 ________; 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 xml:space="preserve">Value: y </w:t>
                      </w:r>
                      <w:proofErr w:type="gramStart"/>
                      <w:r>
                        <w:rPr>
                          <w:rFonts w:ascii="Tempus Sans ITC" w:hAnsi="Tempus Sans ITC"/>
                        </w:rPr>
                        <w:t>=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 xml:space="preserve">Domain: _________; </w:t>
                      </w:r>
                    </w:p>
                    <w:p w:rsidR="000A68EA" w:rsidRPr="008857E2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>Range: 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0A68EA" w:rsidRDefault="000A68EA" w:rsidP="000A68EA"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8EECAAA" wp14:editId="3BE1BCA4">
                <wp:simplePos x="0" y="0"/>
                <wp:positionH relativeFrom="column">
                  <wp:posOffset>5458460</wp:posOffset>
                </wp:positionH>
                <wp:positionV relativeFrom="paragraph">
                  <wp:posOffset>4445</wp:posOffset>
                </wp:positionV>
                <wp:extent cx="2309495" cy="2092960"/>
                <wp:effectExtent l="0" t="0" r="0" b="254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9495" cy="2092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>Vertex:  __________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>Equation AOS:  __________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Min. or Max?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 xml:space="preserve">  ________; 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 xml:space="preserve">Value: y </w:t>
                            </w:r>
                            <w:proofErr w:type="gramStart"/>
                            <w:r>
                              <w:rPr>
                                <w:rFonts w:ascii="Tempus Sans ITC" w:hAnsi="Tempus Sans ITC"/>
                              </w:rPr>
                              <w:t>=  _</w:t>
                            </w:r>
                            <w:proofErr w:type="gramEnd"/>
                            <w:r>
                              <w:rPr>
                                <w:rFonts w:ascii="Tempus Sans ITC" w:hAnsi="Tempus Sans ITC"/>
                              </w:rPr>
                              <w:t>_______</w:t>
                            </w:r>
                          </w:p>
                          <w:p w:rsidR="000A68EA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 xml:space="preserve">Domain: _________; </w:t>
                            </w:r>
                          </w:p>
                          <w:p w:rsidR="000A68EA" w:rsidRPr="008857E2" w:rsidRDefault="000A68EA" w:rsidP="000A68EA">
                            <w:pPr>
                              <w:rPr>
                                <w:rFonts w:ascii="Tempus Sans ITC" w:hAnsi="Tempus Sans ITC"/>
                              </w:rPr>
                            </w:pPr>
                            <w:r>
                              <w:rPr>
                                <w:rFonts w:ascii="Tempus Sans ITC" w:hAnsi="Tempus Sans ITC"/>
                              </w:rPr>
                              <w:t>Range: 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41" type="#_x0000_t202" style="position:absolute;margin-left:429.8pt;margin-top:.35pt;width:181.85pt;height:164.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YZDvAIAAMQ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" filled="f" stroked="f">
                <v:textbox>
                  <w:txbxContent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>Vertex:  __________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>Equation AOS:  __________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proofErr w:type="gramStart"/>
                      <w:r>
                        <w:rPr>
                          <w:rFonts w:ascii="Tempus Sans ITC" w:hAnsi="Tempus Sans ITC"/>
                        </w:rPr>
                        <w:t>Min. or Max?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 xml:space="preserve">  ________; 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 xml:space="preserve">Value: y </w:t>
                      </w:r>
                      <w:proofErr w:type="gramStart"/>
                      <w:r>
                        <w:rPr>
                          <w:rFonts w:ascii="Tempus Sans ITC" w:hAnsi="Tempus Sans ITC"/>
                        </w:rPr>
                        <w:t>=  _</w:t>
                      </w:r>
                      <w:proofErr w:type="gramEnd"/>
                      <w:r>
                        <w:rPr>
                          <w:rFonts w:ascii="Tempus Sans ITC" w:hAnsi="Tempus Sans ITC"/>
                        </w:rPr>
                        <w:t>_______</w:t>
                      </w:r>
                    </w:p>
                    <w:p w:rsidR="000A68EA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 xml:space="preserve">Domain: _________; </w:t>
                      </w:r>
                    </w:p>
                    <w:p w:rsidR="000A68EA" w:rsidRPr="008857E2" w:rsidRDefault="000A68EA" w:rsidP="000A68EA">
                      <w:pPr>
                        <w:rPr>
                          <w:rFonts w:ascii="Tempus Sans ITC" w:hAnsi="Tempus Sans ITC"/>
                        </w:rPr>
                      </w:pPr>
                      <w:r>
                        <w:rPr>
                          <w:rFonts w:ascii="Tempus Sans ITC" w:hAnsi="Tempus Sans ITC"/>
                        </w:rPr>
                        <w:t>Range: ___________</w:t>
                      </w:r>
                    </w:p>
                  </w:txbxContent>
                </v:textbox>
              </v:shape>
            </w:pict>
          </mc:Fallback>
        </mc:AlternateContent>
      </w:r>
    </w:p>
    <w:sectPr w:rsidR="000A68EA" w:rsidSect="00CF7C2F">
      <w:pgSz w:w="12240" w:h="15840"/>
      <w:pgMar w:top="720" w:right="630" w:bottom="14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7C2F"/>
    <w:rsid w:val="000A68EA"/>
    <w:rsid w:val="000E1DAC"/>
    <w:rsid w:val="00344339"/>
    <w:rsid w:val="00431895"/>
    <w:rsid w:val="006F588C"/>
    <w:rsid w:val="00853A98"/>
    <w:rsid w:val="009E0192"/>
    <w:rsid w:val="00CF7C2F"/>
    <w:rsid w:val="00E5761A"/>
    <w:rsid w:val="00F81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1F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1F0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1F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1F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gi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gi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gif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4</TotalTime>
  <Pages>3</Pages>
  <Words>368</Words>
  <Characters>210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winnett County Public Schools</Company>
  <LinksUpToDate>false</LinksUpToDate>
  <CharactersWithSpaces>2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rlette, David</dc:creator>
  <cp:lastModifiedBy>Curlette, David</cp:lastModifiedBy>
  <cp:revision>6</cp:revision>
  <cp:lastPrinted>2013-01-29T11:37:00Z</cp:lastPrinted>
  <dcterms:created xsi:type="dcterms:W3CDTF">2013-01-28T13:46:00Z</dcterms:created>
  <dcterms:modified xsi:type="dcterms:W3CDTF">2013-01-29T12:00:00Z</dcterms:modified>
</cp:coreProperties>
</file>